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F73131" w14:textId="77777777" w:rsidR="003E1614" w:rsidRDefault="00973F53" w:rsidP="00973F53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6</w:t>
      </w:r>
      <w:r w:rsidR="003E1614">
        <w:rPr>
          <w:b/>
          <w:sz w:val="32"/>
          <w:szCs w:val="32"/>
        </w:rPr>
        <w:t xml:space="preserve"> BATTERIES AND ALTERNATIVE SOURCES OF ENERGY</w:t>
      </w:r>
    </w:p>
    <w:p w14:paraId="7326F007" w14:textId="77777777" w:rsidR="003E1614" w:rsidRPr="00B40201" w:rsidRDefault="003E1614" w:rsidP="003E1614">
      <w:pPr>
        <w:jc w:val="center"/>
        <w:rPr>
          <w:b/>
        </w:rPr>
      </w:pPr>
    </w:p>
    <w:p w14:paraId="37D32478" w14:textId="65FA1570" w:rsidR="003E1614" w:rsidRDefault="00C37B95" w:rsidP="003E1614">
      <w:pPr>
        <w:spacing w:line="360" w:lineRule="auto"/>
        <w:rPr>
          <w:b/>
        </w:rPr>
      </w:pPr>
      <w:r>
        <w:rPr>
          <w:b/>
        </w:rPr>
        <w:t xml:space="preserve">EXERCISE 35, Page </w:t>
      </w:r>
      <w:r w:rsidR="00BB0E40">
        <w:rPr>
          <w:b/>
        </w:rPr>
        <w:t>83</w:t>
      </w:r>
    </w:p>
    <w:p w14:paraId="3A2AE709" w14:textId="77777777" w:rsidR="003E1614" w:rsidRDefault="003E1614" w:rsidP="003E16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1AEE1D23" w14:textId="77777777" w:rsidR="003E1614" w:rsidRDefault="003E1614" w:rsidP="003E16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rPr>
          <w:b/>
        </w:rPr>
        <w:t xml:space="preserve">1.  </w:t>
      </w:r>
      <w:r>
        <w:t xml:space="preserve">Twelve cells, each with an internal resistance of 0.24 </w:t>
      </w:r>
      <w:r>
        <w:sym w:font="Symbol" w:char="F057"/>
      </w:r>
      <w:r>
        <w:t xml:space="preserve"> and an </w:t>
      </w:r>
      <w:proofErr w:type="spellStart"/>
      <w:r>
        <w:t>e.m.f.</w:t>
      </w:r>
      <w:proofErr w:type="spellEnd"/>
      <w:r>
        <w:t xml:space="preserve"> of 1.5 V are connected (a) </w:t>
      </w:r>
    </w:p>
    <w:p w14:paraId="3BE08B87" w14:textId="77777777" w:rsidR="003E1614" w:rsidRPr="00E07E84" w:rsidRDefault="003E1614" w:rsidP="003E16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t xml:space="preserve">     in series, (b) in parallel. Determine the </w:t>
      </w:r>
      <w:proofErr w:type="spellStart"/>
      <w:r>
        <w:t>e.m.f.</w:t>
      </w:r>
      <w:proofErr w:type="spellEnd"/>
      <w:r>
        <w:t xml:space="preserve"> and internal resistance of the batteries so formed.</w:t>
      </w:r>
    </w:p>
    <w:p w14:paraId="30557C48" w14:textId="77777777" w:rsidR="003E1614" w:rsidRDefault="003E1614" w:rsidP="003E1614">
      <w:pPr>
        <w:rPr>
          <w:b/>
        </w:rPr>
      </w:pPr>
    </w:p>
    <w:p w14:paraId="5A8D9F82" w14:textId="77777777" w:rsidR="003E1614" w:rsidRDefault="003E1614" w:rsidP="003E1614">
      <w:r w:rsidRPr="00AB526D">
        <w:t xml:space="preserve">(a) </w:t>
      </w:r>
      <w:r>
        <w:t xml:space="preserve">Total </w:t>
      </w:r>
      <w:proofErr w:type="spellStart"/>
      <w:r>
        <w:t>e.m.f.</w:t>
      </w:r>
      <w:proofErr w:type="spellEnd"/>
      <w:r>
        <w:t xml:space="preserve"> in series = 12 </w:t>
      </w:r>
      <w:r>
        <w:sym w:font="Symbol" w:char="F0B4"/>
      </w:r>
      <w:r>
        <w:t xml:space="preserve"> 1.5 = </w:t>
      </w:r>
      <w:r w:rsidRPr="00AB526D">
        <w:rPr>
          <w:b/>
        </w:rPr>
        <w:t>18 V</w:t>
      </w:r>
    </w:p>
    <w:p w14:paraId="062D37C4" w14:textId="77777777" w:rsidR="003E1614" w:rsidRDefault="003E1614" w:rsidP="003E1614"/>
    <w:p w14:paraId="0FC0FF25" w14:textId="77777777" w:rsidR="003E1614" w:rsidRDefault="003E1614" w:rsidP="003E1614">
      <w:pPr>
        <w:rPr>
          <w:b/>
        </w:rPr>
      </w:pPr>
      <w:r>
        <w:t xml:space="preserve">     Total internal resistance in series = 12 </w:t>
      </w:r>
      <w:r>
        <w:sym w:font="Symbol" w:char="F0B4"/>
      </w:r>
      <w:r>
        <w:t xml:space="preserve"> 0.24 = </w:t>
      </w:r>
      <w:r w:rsidRPr="00AB526D">
        <w:rPr>
          <w:b/>
        </w:rPr>
        <w:t xml:space="preserve">2.88 </w:t>
      </w:r>
      <w:r w:rsidRPr="00AB526D">
        <w:rPr>
          <w:b/>
        </w:rPr>
        <w:sym w:font="Symbol" w:char="F057"/>
      </w:r>
    </w:p>
    <w:p w14:paraId="7A08F6F8" w14:textId="77777777" w:rsidR="003E1614" w:rsidRDefault="003E1614" w:rsidP="003E1614">
      <w:pPr>
        <w:rPr>
          <w:b/>
        </w:rPr>
      </w:pPr>
    </w:p>
    <w:p w14:paraId="44F781B4" w14:textId="77777777" w:rsidR="003E1614" w:rsidRDefault="003E1614" w:rsidP="003E1614">
      <w:pPr>
        <w:spacing w:line="360" w:lineRule="auto"/>
      </w:pPr>
      <w:r w:rsidRPr="00AB526D">
        <w:t xml:space="preserve">(b) </w:t>
      </w:r>
      <w:r>
        <w:t xml:space="preserve">Total </w:t>
      </w:r>
      <w:proofErr w:type="spellStart"/>
      <w:r>
        <w:t>e.m.f.</w:t>
      </w:r>
      <w:proofErr w:type="spellEnd"/>
      <w:r>
        <w:t xml:space="preserve"> in parallel = </w:t>
      </w:r>
      <w:r>
        <w:rPr>
          <w:b/>
        </w:rPr>
        <w:t>1.5</w:t>
      </w:r>
      <w:r w:rsidRPr="00AB526D">
        <w:rPr>
          <w:b/>
        </w:rPr>
        <w:t xml:space="preserve"> V</w:t>
      </w:r>
    </w:p>
    <w:p w14:paraId="6637A8BC" w14:textId="77777777" w:rsidR="003E1614" w:rsidRPr="00CC0572" w:rsidRDefault="003E1614" w:rsidP="003E1614">
      <w:pPr>
        <w:spacing w:line="360" w:lineRule="auto"/>
        <w:rPr>
          <w:b/>
        </w:rPr>
      </w:pPr>
      <w:r>
        <w:t xml:space="preserve">     Total internal resistance in parallel = </w:t>
      </w:r>
      <w:r w:rsidRPr="00AB526D">
        <w:rPr>
          <w:position w:val="-24"/>
        </w:rPr>
        <w:object w:dxaOrig="320" w:dyaOrig="620" w14:anchorId="1E51D8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1.5pt" o:ole="">
            <v:imagedata r:id="rId7" o:title=""/>
          </v:shape>
          <o:OLEObject Type="Embed" ProgID="Equation.DSMT4" ShapeID="_x0000_i1025" DrawAspect="Content" ObjectID="_1680586415" r:id="rId8"/>
        </w:object>
      </w:r>
      <w:r>
        <w:sym w:font="Symbol" w:char="F0B4"/>
      </w:r>
      <w:r>
        <w:t xml:space="preserve"> 0.24 = </w:t>
      </w:r>
      <w:r>
        <w:rPr>
          <w:b/>
        </w:rPr>
        <w:t>0.02</w:t>
      </w:r>
      <w:r w:rsidRPr="00AB526D">
        <w:rPr>
          <w:b/>
        </w:rPr>
        <w:t xml:space="preserve"> </w:t>
      </w:r>
      <w:r w:rsidRPr="00AB526D">
        <w:rPr>
          <w:b/>
        </w:rPr>
        <w:sym w:font="Symbol" w:char="F057"/>
      </w:r>
    </w:p>
    <w:p w14:paraId="0051260B" w14:textId="77777777" w:rsidR="003E1614" w:rsidRDefault="003E1614" w:rsidP="003E16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442D1D22" w14:textId="77777777" w:rsidR="003E1614" w:rsidRDefault="003E1614" w:rsidP="003E16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rPr>
          <w:b/>
        </w:rPr>
        <w:t xml:space="preserve">2.  </w:t>
      </w:r>
      <w:r>
        <w:t xml:space="preserve">A cell has an internal resistance of 0.03 </w:t>
      </w:r>
      <w:r>
        <w:sym w:font="Symbol" w:char="F057"/>
      </w:r>
      <w:r>
        <w:t xml:space="preserve"> and an </w:t>
      </w:r>
      <w:proofErr w:type="spellStart"/>
      <w:r>
        <w:t>e.m.f.</w:t>
      </w:r>
      <w:proofErr w:type="spellEnd"/>
      <w:r>
        <w:t xml:space="preserve"> of 2.2 V. Calculate its terminal </w:t>
      </w:r>
      <w:proofErr w:type="spellStart"/>
      <w:r>
        <w:t>p.d.</w:t>
      </w:r>
      <w:proofErr w:type="spellEnd"/>
      <w:r>
        <w:t xml:space="preserve"> if it </w:t>
      </w:r>
    </w:p>
    <w:p w14:paraId="11C3707B" w14:textId="77777777" w:rsidR="003E1614" w:rsidRPr="00E07E84" w:rsidRDefault="003E1614" w:rsidP="003E16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t xml:space="preserve">    delivers (a) 1 </w:t>
      </w:r>
      <w:proofErr w:type="gramStart"/>
      <w:r>
        <w:t>A,  (</w:t>
      </w:r>
      <w:proofErr w:type="gramEnd"/>
      <w:r>
        <w:t>b) 20 A,  (c) 50 A.</w:t>
      </w:r>
    </w:p>
    <w:p w14:paraId="11BED95B" w14:textId="77777777" w:rsidR="003E1614" w:rsidRDefault="003E1614" w:rsidP="003E1614">
      <w:pPr>
        <w:rPr>
          <w:b/>
        </w:rPr>
      </w:pPr>
    </w:p>
    <w:p w14:paraId="61A53426" w14:textId="77777777" w:rsidR="003E1614" w:rsidRDefault="003E1614" w:rsidP="003E1614">
      <w:pPr>
        <w:rPr>
          <w:b/>
        </w:rPr>
      </w:pPr>
      <w:r>
        <w:t xml:space="preserve">(a) Terminal </w:t>
      </w:r>
      <w:proofErr w:type="spellStart"/>
      <w:r>
        <w:t>p.d.</w:t>
      </w:r>
      <w:proofErr w:type="spellEnd"/>
      <w:r>
        <w:t xml:space="preserve">, V = E – </w:t>
      </w:r>
      <w:proofErr w:type="spellStart"/>
      <w:r>
        <w:t>Ir</w:t>
      </w:r>
      <w:proofErr w:type="spellEnd"/>
      <w:r>
        <w:t xml:space="preserve"> = 2.2 – (</w:t>
      </w:r>
      <w:proofErr w:type="gramStart"/>
      <w:r>
        <w:t>1)(</w:t>
      </w:r>
      <w:proofErr w:type="gramEnd"/>
      <w:r>
        <w:t xml:space="preserve">0.03) = </w:t>
      </w:r>
      <w:r w:rsidRPr="00AB526D">
        <w:rPr>
          <w:b/>
        </w:rPr>
        <w:t>2.17 V</w:t>
      </w:r>
    </w:p>
    <w:p w14:paraId="19CE8992" w14:textId="77777777" w:rsidR="003E1614" w:rsidRDefault="003E1614" w:rsidP="003E1614"/>
    <w:p w14:paraId="238071DE" w14:textId="77777777" w:rsidR="003E1614" w:rsidRDefault="003E1614" w:rsidP="003E1614">
      <w:pPr>
        <w:rPr>
          <w:b/>
        </w:rPr>
      </w:pPr>
      <w:r>
        <w:t xml:space="preserve">(b) Terminal </w:t>
      </w:r>
      <w:proofErr w:type="spellStart"/>
      <w:r>
        <w:t>p.d.</w:t>
      </w:r>
      <w:proofErr w:type="spellEnd"/>
      <w:r>
        <w:t xml:space="preserve">, V = E – </w:t>
      </w:r>
      <w:proofErr w:type="spellStart"/>
      <w:r>
        <w:t>Ir</w:t>
      </w:r>
      <w:proofErr w:type="spellEnd"/>
      <w:r>
        <w:t xml:space="preserve"> = 2.2 – (</w:t>
      </w:r>
      <w:proofErr w:type="gramStart"/>
      <w:r>
        <w:t>20)(</w:t>
      </w:r>
      <w:proofErr w:type="gramEnd"/>
      <w:r>
        <w:t xml:space="preserve">0.03) = 2.2 – 0.6 = </w:t>
      </w:r>
      <w:r>
        <w:rPr>
          <w:b/>
        </w:rPr>
        <w:t>1.6</w:t>
      </w:r>
      <w:r w:rsidRPr="00AB526D">
        <w:rPr>
          <w:b/>
        </w:rPr>
        <w:t xml:space="preserve"> V</w:t>
      </w:r>
    </w:p>
    <w:p w14:paraId="119D2499" w14:textId="77777777" w:rsidR="003E1614" w:rsidRDefault="003E1614" w:rsidP="003E1614"/>
    <w:p w14:paraId="5491B7FB" w14:textId="77777777" w:rsidR="003E1614" w:rsidRDefault="003E1614" w:rsidP="003E1614">
      <w:pPr>
        <w:rPr>
          <w:b/>
        </w:rPr>
      </w:pPr>
      <w:r>
        <w:t xml:space="preserve">(c) Terminal </w:t>
      </w:r>
      <w:proofErr w:type="spellStart"/>
      <w:r>
        <w:t>p.d.</w:t>
      </w:r>
      <w:proofErr w:type="spellEnd"/>
      <w:r>
        <w:t xml:space="preserve">, V = E – </w:t>
      </w:r>
      <w:proofErr w:type="spellStart"/>
      <w:r>
        <w:t>Ir</w:t>
      </w:r>
      <w:proofErr w:type="spellEnd"/>
      <w:r>
        <w:t xml:space="preserve"> = 2.2 – (</w:t>
      </w:r>
      <w:proofErr w:type="gramStart"/>
      <w:r>
        <w:t>50)(</w:t>
      </w:r>
      <w:proofErr w:type="gramEnd"/>
      <w:r>
        <w:t xml:space="preserve">0.03) = 2.2 – 1.5 = </w:t>
      </w:r>
      <w:r>
        <w:rPr>
          <w:b/>
        </w:rPr>
        <w:t>0.</w:t>
      </w:r>
      <w:r w:rsidRPr="00AB526D">
        <w:rPr>
          <w:b/>
        </w:rPr>
        <w:t>7 V</w:t>
      </w:r>
    </w:p>
    <w:p w14:paraId="754BED13" w14:textId="77777777" w:rsidR="00826EAA" w:rsidRDefault="00826EAA" w:rsidP="003E1614">
      <w:pPr>
        <w:rPr>
          <w:b/>
        </w:rPr>
      </w:pPr>
    </w:p>
    <w:p w14:paraId="7CD2EA62" w14:textId="77777777" w:rsidR="00826EAA" w:rsidRPr="00826EAA" w:rsidRDefault="00826EAA" w:rsidP="00826EAA">
      <w:pPr>
        <w:widowControl w:val="0"/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textAlignment w:val="baseline"/>
        <w:rPr>
          <w:spacing w:val="-2"/>
        </w:rPr>
      </w:pPr>
    </w:p>
    <w:p w14:paraId="4276B4CD" w14:textId="77777777" w:rsidR="00973F53" w:rsidRDefault="00826EAA" w:rsidP="00826EAA">
      <w:pPr>
        <w:widowControl w:val="0"/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 w:rsidRPr="00826EAA">
        <w:rPr>
          <w:b/>
          <w:spacing w:val="-2"/>
        </w:rPr>
        <w:t>3.</w:t>
      </w:r>
      <w:r w:rsidRPr="00826EAA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826EAA">
        <w:rPr>
          <w:spacing w:val="-2"/>
        </w:rPr>
        <w:t xml:space="preserve">The </w:t>
      </w:r>
      <w:proofErr w:type="spellStart"/>
      <w:r w:rsidRPr="00826EAA">
        <w:rPr>
          <w:spacing w:val="-2"/>
        </w:rPr>
        <w:t>p.d.</w:t>
      </w:r>
      <w:proofErr w:type="spellEnd"/>
      <w:r w:rsidRPr="00826EAA">
        <w:rPr>
          <w:spacing w:val="-2"/>
        </w:rPr>
        <w:t xml:space="preserve"> at the terminals of a battery is 16 V when no load is connected and 14 V when a load </w:t>
      </w:r>
    </w:p>
    <w:p w14:paraId="5F02F868" w14:textId="77777777" w:rsidR="00826EAA" w:rsidRPr="00826EAA" w:rsidRDefault="00973F53" w:rsidP="00826EAA">
      <w:pPr>
        <w:widowControl w:val="0"/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 </w:t>
      </w:r>
      <w:r w:rsidR="00826EAA" w:rsidRPr="00826EAA">
        <w:rPr>
          <w:spacing w:val="-2"/>
        </w:rPr>
        <w:t>taking 8 A is connected. Det</w:t>
      </w:r>
      <w:r w:rsidR="00826EAA">
        <w:rPr>
          <w:spacing w:val="-2"/>
        </w:rPr>
        <w:t xml:space="preserve">ermine the internal </w:t>
      </w:r>
      <w:r w:rsidR="00826EAA" w:rsidRPr="00826EAA">
        <w:rPr>
          <w:spacing w:val="-2"/>
        </w:rPr>
        <w:t xml:space="preserve">resistance of the battery.             </w:t>
      </w:r>
      <w:r w:rsidR="00826D0A">
        <w:rPr>
          <w:spacing w:val="-2"/>
        </w:rPr>
        <w:t xml:space="preserve">                        </w:t>
      </w:r>
    </w:p>
    <w:p w14:paraId="1000A91E" w14:textId="77777777" w:rsidR="00826EAA" w:rsidRDefault="00826EAA" w:rsidP="003E1614">
      <w:pPr>
        <w:rPr>
          <w:b/>
        </w:rPr>
      </w:pPr>
    </w:p>
    <w:p w14:paraId="046496A1" w14:textId="77777777" w:rsidR="00826EAA" w:rsidRPr="00826EAA" w:rsidRDefault="00826EAA" w:rsidP="00826EAA">
      <w:pPr>
        <w:tabs>
          <w:tab w:val="left" w:pos="-720"/>
        </w:tabs>
        <w:suppressAutoHyphens/>
        <w:rPr>
          <w:spacing w:val="-2"/>
        </w:rPr>
      </w:pPr>
      <w:r w:rsidRPr="00826EAA">
        <w:rPr>
          <w:spacing w:val="-2"/>
        </w:rPr>
        <w:t xml:space="preserve">When no load is connected the </w:t>
      </w:r>
      <w:proofErr w:type="spellStart"/>
      <w:r w:rsidRPr="00826EAA">
        <w:rPr>
          <w:spacing w:val="-2"/>
        </w:rPr>
        <w:t>e.m.f.</w:t>
      </w:r>
      <w:proofErr w:type="spellEnd"/>
      <w:r w:rsidRPr="00826EAA">
        <w:rPr>
          <w:spacing w:val="-2"/>
        </w:rPr>
        <w:t xml:space="preserve"> of the battery, E, is equal to the </w:t>
      </w:r>
      <w:r>
        <w:rPr>
          <w:spacing w:val="-2"/>
        </w:rPr>
        <w:t xml:space="preserve">terminal </w:t>
      </w:r>
      <w:proofErr w:type="spellStart"/>
      <w:r>
        <w:rPr>
          <w:spacing w:val="-2"/>
        </w:rPr>
        <w:t>p.d.</w:t>
      </w:r>
      <w:proofErr w:type="spellEnd"/>
      <w:r>
        <w:rPr>
          <w:spacing w:val="-2"/>
        </w:rPr>
        <w:t>, V, i.e.  E = 16</w:t>
      </w:r>
      <w:r w:rsidRPr="00826EAA">
        <w:rPr>
          <w:spacing w:val="-2"/>
        </w:rPr>
        <w:t xml:space="preserve"> V</w:t>
      </w:r>
    </w:p>
    <w:p w14:paraId="21F350D8" w14:textId="77777777" w:rsidR="00826EAA" w:rsidRPr="00826EAA" w:rsidRDefault="00826EAA" w:rsidP="00826EAA">
      <w:pPr>
        <w:tabs>
          <w:tab w:val="left" w:pos="-720"/>
        </w:tabs>
        <w:suppressAutoHyphens/>
        <w:rPr>
          <w:spacing w:val="-2"/>
        </w:rPr>
      </w:pPr>
    </w:p>
    <w:p w14:paraId="0E712458" w14:textId="77777777" w:rsidR="00826EAA" w:rsidRPr="00826EAA" w:rsidRDefault="00826EAA" w:rsidP="00826EAA">
      <w:pPr>
        <w:tabs>
          <w:tab w:val="left" w:pos="-720"/>
        </w:tabs>
        <w:suppressAutoHyphens/>
        <w:rPr>
          <w:spacing w:val="-2"/>
        </w:rPr>
      </w:pPr>
      <w:r>
        <w:rPr>
          <w:spacing w:val="-2"/>
        </w:rPr>
        <w:t xml:space="preserve">When current I = 8 A and terminal </w:t>
      </w:r>
      <w:proofErr w:type="spellStart"/>
      <w:r>
        <w:rPr>
          <w:spacing w:val="-2"/>
        </w:rPr>
        <w:t>p.d.</w:t>
      </w:r>
      <w:proofErr w:type="spellEnd"/>
      <w:r>
        <w:rPr>
          <w:spacing w:val="-2"/>
        </w:rPr>
        <w:t xml:space="preserve"> V = 1</w:t>
      </w:r>
      <w:r w:rsidRPr="00826EAA">
        <w:rPr>
          <w:spacing w:val="-2"/>
        </w:rPr>
        <w:t xml:space="preserve">4 V, </w:t>
      </w:r>
      <w:proofErr w:type="gramStart"/>
      <w:r w:rsidRPr="00826EAA">
        <w:rPr>
          <w:spacing w:val="-2"/>
        </w:rPr>
        <w:t>then  V</w:t>
      </w:r>
      <w:proofErr w:type="gramEnd"/>
      <w:r w:rsidRPr="00826EAA">
        <w:rPr>
          <w:spacing w:val="-2"/>
        </w:rPr>
        <w:t xml:space="preserve"> = E - </w:t>
      </w:r>
      <w:proofErr w:type="spellStart"/>
      <w:r w:rsidRPr="00826EAA">
        <w:rPr>
          <w:spacing w:val="-2"/>
        </w:rPr>
        <w:t>Ir</w:t>
      </w:r>
      <w:proofErr w:type="spellEnd"/>
    </w:p>
    <w:p w14:paraId="258C0E73" w14:textId="77777777" w:rsidR="00826EAA" w:rsidRPr="00826EAA" w:rsidRDefault="00826EAA" w:rsidP="00826EAA">
      <w:pPr>
        <w:tabs>
          <w:tab w:val="left" w:pos="-720"/>
        </w:tabs>
        <w:suppressAutoHyphens/>
        <w:rPr>
          <w:spacing w:val="-2"/>
        </w:rPr>
      </w:pPr>
    </w:p>
    <w:p w14:paraId="09131A63" w14:textId="77777777" w:rsidR="00826EAA" w:rsidRPr="00826EAA" w:rsidRDefault="00826EAA" w:rsidP="00826EAA">
      <w:pPr>
        <w:tabs>
          <w:tab w:val="left" w:pos="-720"/>
        </w:tabs>
        <w:suppressAutoHyphens/>
        <w:rPr>
          <w:spacing w:val="-2"/>
        </w:rPr>
      </w:pPr>
      <w:r w:rsidRPr="00826EAA">
        <w:rPr>
          <w:spacing w:val="-2"/>
        </w:rPr>
        <w:t xml:space="preserve">i.e.                                                  </w:t>
      </w:r>
      <w:r>
        <w:rPr>
          <w:spacing w:val="-2"/>
        </w:rPr>
        <w:t xml:space="preserve">                                  </w:t>
      </w:r>
      <w:r w:rsidR="00826D0A">
        <w:rPr>
          <w:spacing w:val="-2"/>
        </w:rPr>
        <w:t xml:space="preserve"> 14 = 16 - (8</w:t>
      </w:r>
      <w:r w:rsidRPr="00826EAA">
        <w:rPr>
          <w:spacing w:val="-2"/>
        </w:rPr>
        <w:t>)r</w:t>
      </w:r>
    </w:p>
    <w:p w14:paraId="3CE7FBD1" w14:textId="77777777" w:rsidR="00826EAA" w:rsidRPr="00826EAA" w:rsidRDefault="00826EAA" w:rsidP="00826EAA">
      <w:pPr>
        <w:tabs>
          <w:tab w:val="left" w:pos="-720"/>
        </w:tabs>
        <w:suppressAutoHyphens/>
        <w:rPr>
          <w:spacing w:val="-2"/>
        </w:rPr>
      </w:pPr>
    </w:p>
    <w:p w14:paraId="2AB44F14" w14:textId="77777777" w:rsidR="00826EAA" w:rsidRPr="00826EAA" w:rsidRDefault="00826EAA" w:rsidP="00826EAA">
      <w:pPr>
        <w:tabs>
          <w:tab w:val="left" w:pos="-720"/>
        </w:tabs>
        <w:suppressAutoHyphens/>
        <w:rPr>
          <w:spacing w:val="-2"/>
        </w:rPr>
      </w:pPr>
      <w:r w:rsidRPr="00826EAA">
        <w:rPr>
          <w:spacing w:val="-2"/>
        </w:rPr>
        <w:t>Hence, rearranging, give</w:t>
      </w:r>
      <w:r w:rsidR="00826D0A">
        <w:rPr>
          <w:spacing w:val="-2"/>
        </w:rPr>
        <w:t>s                                                 8r = 16 - 14 = 2</w:t>
      </w:r>
    </w:p>
    <w:p w14:paraId="624A770C" w14:textId="77777777" w:rsidR="00826EAA" w:rsidRPr="00826EAA" w:rsidRDefault="00826EAA" w:rsidP="00826EAA">
      <w:pPr>
        <w:tabs>
          <w:tab w:val="left" w:pos="-720"/>
        </w:tabs>
        <w:suppressAutoHyphens/>
        <w:rPr>
          <w:spacing w:val="-2"/>
        </w:rPr>
      </w:pPr>
      <w:r w:rsidRPr="00826EAA">
        <w:rPr>
          <w:spacing w:val="-2"/>
        </w:rPr>
        <w:tab/>
      </w:r>
      <w:r w:rsidRPr="00826EAA">
        <w:rPr>
          <w:spacing w:val="-2"/>
        </w:rPr>
        <w:tab/>
      </w:r>
      <w:r w:rsidRPr="00826EAA">
        <w:rPr>
          <w:spacing w:val="-2"/>
        </w:rPr>
        <w:tab/>
      </w:r>
      <w:r w:rsidRPr="00826EAA">
        <w:rPr>
          <w:spacing w:val="-2"/>
        </w:rPr>
        <w:tab/>
      </w:r>
      <w:r w:rsidRPr="00826EAA">
        <w:rPr>
          <w:spacing w:val="-2"/>
        </w:rPr>
        <w:tab/>
        <w:t xml:space="preserve">     </w:t>
      </w:r>
    </w:p>
    <w:p w14:paraId="5DC5FDD2" w14:textId="77777777" w:rsidR="00826EAA" w:rsidRDefault="00826EAA" w:rsidP="00973F53">
      <w:pPr>
        <w:pBdr>
          <w:bottom w:val="single" w:sz="4" w:space="1" w:color="auto"/>
        </w:pBdr>
        <w:tabs>
          <w:tab w:val="left" w:pos="-720"/>
        </w:tabs>
        <w:suppressAutoHyphens/>
        <w:rPr>
          <w:b/>
          <w:spacing w:val="-2"/>
        </w:rPr>
      </w:pPr>
      <w:r w:rsidRPr="00826EAA">
        <w:rPr>
          <w:spacing w:val="-2"/>
        </w:rPr>
        <w:t>and the internal resistance,</w:t>
      </w:r>
      <w:r w:rsidRPr="00826EAA">
        <w:rPr>
          <w:b/>
          <w:spacing w:val="-2"/>
        </w:rPr>
        <w:t xml:space="preserve"> r</w:t>
      </w:r>
      <w:r w:rsidRPr="00826EAA">
        <w:rPr>
          <w:spacing w:val="-2"/>
        </w:rPr>
        <w:t xml:space="preserve"> = </w:t>
      </w:r>
      <w:r w:rsidR="00826D0A" w:rsidRPr="00826D0A">
        <w:rPr>
          <w:spacing w:val="-2"/>
          <w:position w:val="-24"/>
        </w:rPr>
        <w:object w:dxaOrig="240" w:dyaOrig="620" w14:anchorId="44F982B5">
          <v:shape id="_x0000_i1026" type="#_x0000_t75" style="width:12pt;height:31.5pt" o:ole="">
            <v:imagedata r:id="rId9" o:title=""/>
          </v:shape>
          <o:OLEObject Type="Embed" ProgID="Equation.DSMT4" ShapeID="_x0000_i1026" DrawAspect="Content" ObjectID="_1680586416" r:id="rId10"/>
        </w:object>
      </w:r>
      <w:r w:rsidRPr="00826EAA">
        <w:rPr>
          <w:spacing w:val="-2"/>
        </w:rPr>
        <w:t xml:space="preserve"> = </w:t>
      </w:r>
      <w:r w:rsidR="00826D0A">
        <w:rPr>
          <w:b/>
          <w:spacing w:val="-2"/>
        </w:rPr>
        <w:t>0.25</w:t>
      </w:r>
      <w:r w:rsidRPr="00826EAA">
        <w:rPr>
          <w:b/>
          <w:spacing w:val="-2"/>
        </w:rPr>
        <w:t xml:space="preserve"> </w:t>
      </w:r>
      <w:r w:rsidRPr="00826EAA">
        <w:rPr>
          <w:b/>
          <w:spacing w:val="-2"/>
        </w:rPr>
        <w:sym w:font="Symbol" w:char="F057"/>
      </w:r>
    </w:p>
    <w:p w14:paraId="0FA741CD" w14:textId="77777777" w:rsidR="00973F53" w:rsidRDefault="00973F53" w:rsidP="00973F53">
      <w:pPr>
        <w:pBdr>
          <w:bottom w:val="single" w:sz="4" w:space="1" w:color="auto"/>
        </w:pBdr>
        <w:tabs>
          <w:tab w:val="left" w:pos="-720"/>
        </w:tabs>
        <w:suppressAutoHyphens/>
        <w:rPr>
          <w:b/>
          <w:spacing w:val="-2"/>
        </w:rPr>
      </w:pPr>
    </w:p>
    <w:p w14:paraId="1E940727" w14:textId="77777777" w:rsidR="00973F53" w:rsidRDefault="00973F53" w:rsidP="00826EAA">
      <w:pPr>
        <w:tabs>
          <w:tab w:val="left" w:pos="-720"/>
        </w:tabs>
        <w:suppressAutoHyphens/>
        <w:rPr>
          <w:b/>
          <w:spacing w:val="-2"/>
        </w:rPr>
      </w:pPr>
    </w:p>
    <w:p w14:paraId="2FE3270E" w14:textId="77777777" w:rsidR="00973F53" w:rsidRDefault="00973F53" w:rsidP="00826EAA">
      <w:pPr>
        <w:tabs>
          <w:tab w:val="left" w:pos="-720"/>
        </w:tabs>
        <w:suppressAutoHyphens/>
        <w:rPr>
          <w:spacing w:val="-2"/>
        </w:rPr>
      </w:pPr>
    </w:p>
    <w:p w14:paraId="385E0D4B" w14:textId="77777777" w:rsidR="00973F53" w:rsidRPr="00826EAA" w:rsidRDefault="00973F53" w:rsidP="00826EAA">
      <w:pPr>
        <w:tabs>
          <w:tab w:val="left" w:pos="-720"/>
        </w:tabs>
        <w:suppressAutoHyphens/>
        <w:rPr>
          <w:spacing w:val="-2"/>
        </w:rPr>
      </w:pPr>
    </w:p>
    <w:p w14:paraId="0B30BB7C" w14:textId="77777777" w:rsidR="003E1614" w:rsidRDefault="003E1614" w:rsidP="003E16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6795313A" w14:textId="77777777" w:rsidR="003E1614" w:rsidRDefault="003E1614" w:rsidP="00973F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4.  </w:t>
      </w:r>
      <w:r>
        <w:t xml:space="preserve">A battery of </w:t>
      </w:r>
      <w:proofErr w:type="spellStart"/>
      <w:r>
        <w:t>e.m.f.</w:t>
      </w:r>
      <w:proofErr w:type="spellEnd"/>
      <w:r>
        <w:t xml:space="preserve"> 20 V and internal resistance 0.2 </w:t>
      </w:r>
      <w:r>
        <w:sym w:font="Symbol" w:char="F057"/>
      </w:r>
      <w:r>
        <w:t xml:space="preserve"> supplies a load taking 10 A. Determine the </w:t>
      </w:r>
    </w:p>
    <w:p w14:paraId="618E6C37" w14:textId="77777777" w:rsidR="003E1614" w:rsidRPr="00E07E84" w:rsidRDefault="003E1614" w:rsidP="00973F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</w:t>
      </w:r>
      <w:proofErr w:type="spellStart"/>
      <w:r>
        <w:t>p.d.</w:t>
      </w:r>
      <w:proofErr w:type="spellEnd"/>
      <w:r>
        <w:t xml:space="preserve"> at the battery terminals and the resistance of the load.</w:t>
      </w:r>
    </w:p>
    <w:p w14:paraId="2FDA5445" w14:textId="77777777" w:rsidR="003E1614" w:rsidRDefault="003E1614" w:rsidP="003E1614">
      <w:pPr>
        <w:jc w:val="center"/>
        <w:rPr>
          <w:b/>
        </w:rPr>
      </w:pPr>
      <w:r>
        <w:rPr>
          <w:b/>
          <w:noProof/>
        </w:rPr>
        <w:drawing>
          <wp:inline distT="0" distB="0" distL="0" distR="0" wp14:anchorId="33182D3A" wp14:editId="418BCAE2">
            <wp:extent cx="2115185" cy="2035810"/>
            <wp:effectExtent l="19050" t="0" r="0" b="0"/>
            <wp:docPr id="2" name="Picture 2" descr="CD88B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D88B50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DFB02F" w14:textId="77777777" w:rsidR="00973F53" w:rsidRDefault="00973F53" w:rsidP="003E1614">
      <w:pPr>
        <w:jc w:val="center"/>
        <w:rPr>
          <w:b/>
        </w:rPr>
      </w:pPr>
    </w:p>
    <w:p w14:paraId="5176E21A" w14:textId="77777777" w:rsidR="003E1614" w:rsidRDefault="003E1614" w:rsidP="003E1614">
      <w:pPr>
        <w:rPr>
          <w:b/>
        </w:rPr>
      </w:pPr>
      <w:proofErr w:type="spellStart"/>
      <w:r w:rsidRPr="00616CC3">
        <w:rPr>
          <w:b/>
        </w:rPr>
        <w:t>P.d.</w:t>
      </w:r>
      <w:proofErr w:type="spellEnd"/>
      <w:r w:rsidRPr="00616CC3">
        <w:rPr>
          <w:b/>
        </w:rPr>
        <w:t xml:space="preserve"> at battery terminals</w:t>
      </w:r>
      <w:r>
        <w:t xml:space="preserve">, </w:t>
      </w:r>
      <w:r w:rsidRPr="00616CC3">
        <w:t xml:space="preserve">V = E – </w:t>
      </w:r>
      <w:proofErr w:type="spellStart"/>
      <w:r w:rsidRPr="00616CC3">
        <w:t>Ir</w:t>
      </w:r>
      <w:proofErr w:type="spellEnd"/>
      <w:r w:rsidRPr="00616CC3">
        <w:t xml:space="preserve"> = 20 – 10(0.2) =</w:t>
      </w:r>
      <w:r>
        <w:rPr>
          <w:b/>
        </w:rPr>
        <w:t xml:space="preserve"> 18 V</w:t>
      </w:r>
    </w:p>
    <w:p w14:paraId="58CCCFEB" w14:textId="77777777" w:rsidR="003E1614" w:rsidRDefault="003E1614" w:rsidP="003E1614">
      <w:pPr>
        <w:rPr>
          <w:b/>
        </w:rPr>
      </w:pPr>
    </w:p>
    <w:p w14:paraId="4451475B" w14:textId="77777777" w:rsidR="003E1614" w:rsidRDefault="003E1614" w:rsidP="00826EAA">
      <w:pPr>
        <w:rPr>
          <w:b/>
        </w:rPr>
      </w:pPr>
      <w:r w:rsidRPr="00616CC3">
        <w:rPr>
          <w:b/>
        </w:rPr>
        <w:t>Load resistance</w:t>
      </w:r>
      <w:r w:rsidRPr="00616CC3">
        <w:t xml:space="preserve">, </w:t>
      </w:r>
      <w:r w:rsidRPr="00616CC3">
        <w:rPr>
          <w:position w:val="-24"/>
        </w:rPr>
        <w:object w:dxaOrig="1320" w:dyaOrig="620" w14:anchorId="2AF31E83">
          <v:shape id="_x0000_i1027" type="#_x0000_t75" style="width:66pt;height:31.5pt" o:ole="">
            <v:imagedata r:id="rId12" o:title=""/>
          </v:shape>
          <o:OLEObject Type="Embed" ProgID="Equation.DSMT4" ShapeID="_x0000_i1027" DrawAspect="Content" ObjectID="_1680586417" r:id="rId13"/>
        </w:object>
      </w:r>
      <w:r>
        <w:t xml:space="preserve"> = </w:t>
      </w:r>
      <w:r w:rsidRPr="00616CC3">
        <w:rPr>
          <w:b/>
        </w:rPr>
        <w:t xml:space="preserve">1.8 </w:t>
      </w:r>
      <w:r w:rsidRPr="00616CC3">
        <w:rPr>
          <w:b/>
        </w:rPr>
        <w:sym w:font="Symbol" w:char="F057"/>
      </w:r>
    </w:p>
    <w:p w14:paraId="7D2B57DB" w14:textId="77777777" w:rsidR="003E1614" w:rsidRPr="00616CC3" w:rsidRDefault="003E1614" w:rsidP="00826EAA"/>
    <w:p w14:paraId="02D658AF" w14:textId="77777777" w:rsidR="003E1614" w:rsidRDefault="003E1614" w:rsidP="003E16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7414E93E" w14:textId="77777777" w:rsidR="003E1614" w:rsidRDefault="003E1614" w:rsidP="00973F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5.  </w:t>
      </w:r>
      <w:r>
        <w:t xml:space="preserve">Ten 2.2 V cells, each having an internal resistance of 0.1 </w:t>
      </w:r>
      <w:r>
        <w:sym w:font="Symbol" w:char="F057"/>
      </w:r>
      <w:r>
        <w:t xml:space="preserve"> are connected in series to a load of </w:t>
      </w:r>
    </w:p>
    <w:p w14:paraId="6144EE27" w14:textId="77777777" w:rsidR="003E1614" w:rsidRPr="00F67436" w:rsidRDefault="003E1614" w:rsidP="00973F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21 </w:t>
      </w:r>
      <w:r>
        <w:sym w:font="Symbol" w:char="F057"/>
      </w:r>
      <w:r>
        <w:t xml:space="preserve">. Determine (a) the current flowing in the circuit, and (b) the </w:t>
      </w:r>
      <w:proofErr w:type="spellStart"/>
      <w:r>
        <w:t>p.d.</w:t>
      </w:r>
      <w:proofErr w:type="spellEnd"/>
      <w:r>
        <w:t xml:space="preserve"> at the battery terminals.</w:t>
      </w:r>
    </w:p>
    <w:p w14:paraId="2C713E0A" w14:textId="77777777" w:rsidR="003E1614" w:rsidRDefault="003E1614" w:rsidP="003E1614">
      <w:pPr>
        <w:jc w:val="center"/>
        <w:rPr>
          <w:b/>
        </w:rPr>
      </w:pPr>
      <w:r>
        <w:rPr>
          <w:b/>
          <w:noProof/>
        </w:rPr>
        <w:drawing>
          <wp:inline distT="0" distB="0" distL="0" distR="0" wp14:anchorId="4BE65C55" wp14:editId="5F71136D">
            <wp:extent cx="2695575" cy="2210435"/>
            <wp:effectExtent l="19050" t="0" r="9525" b="0"/>
            <wp:docPr id="4" name="Picture 4" descr="9541FD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9541FD1B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21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65C061" w14:textId="77777777" w:rsidR="00973F53" w:rsidRDefault="00973F53" w:rsidP="003E1614">
      <w:pPr>
        <w:jc w:val="center"/>
        <w:rPr>
          <w:b/>
        </w:rPr>
      </w:pPr>
    </w:p>
    <w:p w14:paraId="4D920C4C" w14:textId="77777777" w:rsidR="003E1614" w:rsidRDefault="003E1614" w:rsidP="003E1614">
      <w:proofErr w:type="spellStart"/>
      <w:r>
        <w:t>E.m.f.</w:t>
      </w:r>
      <w:proofErr w:type="spellEnd"/>
      <w:proofErr w:type="gramStart"/>
      <w:r>
        <w:t>,  E</w:t>
      </w:r>
      <w:proofErr w:type="gramEnd"/>
      <w:r>
        <w:t xml:space="preserve"> = 10 </w:t>
      </w:r>
      <w:r>
        <w:sym w:font="Symbol" w:char="F0B4"/>
      </w:r>
      <w:r>
        <w:t xml:space="preserve"> 2.2 = 22V, and internal resistance, r = 10 </w:t>
      </w:r>
      <w:r>
        <w:sym w:font="Symbol" w:char="F0B4"/>
      </w:r>
      <w:r>
        <w:t xml:space="preserve"> 0.1 = 1 </w:t>
      </w:r>
      <w:r>
        <w:sym w:font="Symbol" w:char="F057"/>
      </w:r>
    </w:p>
    <w:p w14:paraId="76EEAF40" w14:textId="77777777" w:rsidR="003E1614" w:rsidRDefault="003E1614" w:rsidP="003E1614"/>
    <w:p w14:paraId="3DC61CD1" w14:textId="77777777" w:rsidR="003E1614" w:rsidRPr="00616CC3" w:rsidRDefault="003E1614" w:rsidP="003E1614">
      <w:r w:rsidRPr="00616CC3">
        <w:t>(a)</w:t>
      </w:r>
      <w:r>
        <w:t xml:space="preserve"> </w:t>
      </w:r>
      <w:r w:rsidRPr="00C04B0C">
        <w:rPr>
          <w:b/>
        </w:rPr>
        <w:t>Current</w:t>
      </w:r>
      <w:r>
        <w:t xml:space="preserve">, I = </w:t>
      </w:r>
      <w:r w:rsidRPr="00616CC3">
        <w:rPr>
          <w:position w:val="-30"/>
        </w:rPr>
        <w:object w:dxaOrig="1500" w:dyaOrig="680" w14:anchorId="100321AE">
          <v:shape id="_x0000_i1028" type="#_x0000_t75" style="width:75pt;height:33.75pt" o:ole="">
            <v:imagedata r:id="rId15" o:title=""/>
          </v:shape>
          <o:OLEObject Type="Embed" ProgID="Equation.DSMT4" ShapeID="_x0000_i1028" DrawAspect="Content" ObjectID="_1680586418" r:id="rId16"/>
        </w:object>
      </w:r>
      <w:r>
        <w:t xml:space="preserve"> = </w:t>
      </w:r>
      <w:r w:rsidRPr="00C04B0C">
        <w:rPr>
          <w:b/>
        </w:rPr>
        <w:t>1 A</w:t>
      </w:r>
    </w:p>
    <w:p w14:paraId="744C4D6C" w14:textId="77777777" w:rsidR="003E1614" w:rsidRPr="00616CC3" w:rsidRDefault="003E1614" w:rsidP="003E1614"/>
    <w:p w14:paraId="2E431DB9" w14:textId="77777777" w:rsidR="003E1614" w:rsidRDefault="003E1614" w:rsidP="00973F53">
      <w:pPr>
        <w:pBdr>
          <w:bottom w:val="single" w:sz="4" w:space="1" w:color="auto"/>
        </w:pBdr>
      </w:pPr>
      <w:r w:rsidRPr="00616CC3">
        <w:t>(b)</w:t>
      </w:r>
      <w:r>
        <w:t xml:space="preserve"> </w:t>
      </w:r>
      <w:proofErr w:type="spellStart"/>
      <w:r w:rsidRPr="00C04B0C">
        <w:rPr>
          <w:b/>
        </w:rPr>
        <w:t>P.d.</w:t>
      </w:r>
      <w:proofErr w:type="spellEnd"/>
      <w:r w:rsidRPr="00C04B0C">
        <w:rPr>
          <w:b/>
        </w:rPr>
        <w:t xml:space="preserve"> at the battery terminals</w:t>
      </w:r>
      <w:r>
        <w:t xml:space="preserve">, V = E – </w:t>
      </w:r>
      <w:proofErr w:type="spellStart"/>
      <w:r>
        <w:t>Ir</w:t>
      </w:r>
      <w:proofErr w:type="spellEnd"/>
      <w:r>
        <w:t xml:space="preserve"> = 22 – (1)(1) = </w:t>
      </w:r>
      <w:r w:rsidRPr="005D6B5A">
        <w:rPr>
          <w:b/>
        </w:rPr>
        <w:t>21 V</w:t>
      </w:r>
      <w:r>
        <w:t xml:space="preserve">  </w:t>
      </w:r>
      <w:proofErr w:type="gramStart"/>
      <w:r>
        <w:t xml:space="preserve">   (</w:t>
      </w:r>
      <w:proofErr w:type="gramEnd"/>
      <w:r>
        <w:t>or  V = I</w:t>
      </w:r>
      <w:r w:rsidRPr="005D6B5A">
        <w:rPr>
          <w:position w:val="-12"/>
        </w:rPr>
        <w:object w:dxaOrig="1240" w:dyaOrig="360" w14:anchorId="632FC4F5">
          <v:shape id="_x0000_i1029" type="#_x0000_t75" style="width:62.25pt;height:18pt" o:ole="">
            <v:imagedata r:id="rId17" o:title=""/>
          </v:shape>
          <o:OLEObject Type="Embed" ProgID="Equation.DSMT4" ShapeID="_x0000_i1029" DrawAspect="Content" ObjectID="_1680586419" r:id="rId18"/>
        </w:object>
      </w:r>
      <w:r>
        <w:t xml:space="preserve"> = </w:t>
      </w:r>
      <w:r w:rsidRPr="005D6B5A">
        <w:rPr>
          <w:b/>
        </w:rPr>
        <w:t>21 V</w:t>
      </w:r>
      <w:r>
        <w:t>)</w:t>
      </w:r>
    </w:p>
    <w:p w14:paraId="5FD814DA" w14:textId="77777777" w:rsidR="00973F53" w:rsidRDefault="00973F53" w:rsidP="00973F53">
      <w:pPr>
        <w:pBdr>
          <w:bottom w:val="single" w:sz="4" w:space="1" w:color="auto"/>
        </w:pBdr>
      </w:pPr>
    </w:p>
    <w:p w14:paraId="7FA4D671" w14:textId="77777777" w:rsidR="00973F53" w:rsidRDefault="00973F53" w:rsidP="003E1614"/>
    <w:p w14:paraId="71C3B8CA" w14:textId="77777777" w:rsidR="00973F53" w:rsidRDefault="00973F53" w:rsidP="003E1614"/>
    <w:p w14:paraId="7C951471" w14:textId="77777777" w:rsidR="00826EAA" w:rsidRDefault="00826EAA" w:rsidP="00050570">
      <w:pPr>
        <w:widowControl w:val="0"/>
        <w:pBdr>
          <w:top w:val="single" w:sz="4" w:space="1" w:color="auto"/>
          <w:left w:val="single" w:sz="4" w:space="5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textAlignment w:val="baseline"/>
        <w:rPr>
          <w:spacing w:val="-2"/>
        </w:rPr>
      </w:pPr>
    </w:p>
    <w:p w14:paraId="7E3E2503" w14:textId="77777777" w:rsidR="00826EAA" w:rsidRDefault="00826EAA" w:rsidP="00050570">
      <w:pPr>
        <w:widowControl w:val="0"/>
        <w:pBdr>
          <w:top w:val="single" w:sz="4" w:space="1" w:color="auto"/>
          <w:left w:val="single" w:sz="4" w:space="5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 w:rsidRPr="00826EAA">
        <w:rPr>
          <w:b/>
          <w:spacing w:val="-2"/>
        </w:rPr>
        <w:t>6.</w:t>
      </w:r>
      <w:r>
        <w:rPr>
          <w:spacing w:val="-2"/>
        </w:rPr>
        <w:t xml:space="preserve">  </w:t>
      </w:r>
      <w:r w:rsidRPr="00826EAA">
        <w:rPr>
          <w:spacing w:val="-2"/>
        </w:rPr>
        <w:t xml:space="preserve">For the circuits shown </w:t>
      </w:r>
      <w:r w:rsidR="00826D0A">
        <w:rPr>
          <w:spacing w:val="-2"/>
        </w:rPr>
        <w:t>below</w:t>
      </w:r>
      <w:r w:rsidRPr="00826EAA">
        <w:rPr>
          <w:spacing w:val="-2"/>
        </w:rPr>
        <w:t xml:space="preserve"> the resistors represent the internal resistance of the batteries.  Find, </w:t>
      </w:r>
    </w:p>
    <w:p w14:paraId="311EEEEF" w14:textId="77777777" w:rsidR="00826EAA" w:rsidRPr="00826EAA" w:rsidRDefault="00826EAA" w:rsidP="00050570">
      <w:pPr>
        <w:widowControl w:val="0"/>
        <w:pBdr>
          <w:top w:val="single" w:sz="4" w:space="1" w:color="auto"/>
          <w:left w:val="single" w:sz="4" w:space="5" w:color="auto"/>
          <w:right w:val="single" w:sz="4" w:space="1" w:color="auto"/>
        </w:pBdr>
        <w:tabs>
          <w:tab w:val="left" w:pos="-720"/>
          <w:tab w:val="left" w:pos="0"/>
        </w:tabs>
        <w:suppressAutoHyphens/>
        <w:overflowPunct w:val="0"/>
        <w:autoSpaceDE w:val="0"/>
        <w:autoSpaceDN w:val="0"/>
        <w:adjustRightInd w:val="0"/>
        <w:spacing w:line="480" w:lineRule="auto"/>
        <w:textAlignment w:val="baseline"/>
        <w:rPr>
          <w:spacing w:val="-2"/>
        </w:rPr>
      </w:pPr>
      <w:r>
        <w:rPr>
          <w:spacing w:val="-2"/>
        </w:rPr>
        <w:t xml:space="preserve">     </w:t>
      </w:r>
      <w:r w:rsidRPr="00826EAA">
        <w:rPr>
          <w:spacing w:val="-2"/>
        </w:rPr>
        <w:t>in each case:</w:t>
      </w:r>
      <w:r>
        <w:rPr>
          <w:spacing w:val="-2"/>
        </w:rPr>
        <w:t xml:space="preserve"> </w:t>
      </w:r>
      <w:r w:rsidRPr="00826EAA">
        <w:rPr>
          <w:spacing w:val="-2"/>
        </w:rPr>
        <w:t>(</w:t>
      </w:r>
      <w:proofErr w:type="spellStart"/>
      <w:r w:rsidRPr="00826EAA">
        <w:rPr>
          <w:spacing w:val="-2"/>
        </w:rPr>
        <w:t>i</w:t>
      </w:r>
      <w:proofErr w:type="spellEnd"/>
      <w:proofErr w:type="gramStart"/>
      <w:r w:rsidRPr="00826EAA">
        <w:rPr>
          <w:spacing w:val="-2"/>
        </w:rPr>
        <w:t xml:space="preserve">) </w:t>
      </w:r>
      <w:r>
        <w:rPr>
          <w:spacing w:val="-2"/>
        </w:rPr>
        <w:t xml:space="preserve"> </w:t>
      </w:r>
      <w:r w:rsidRPr="00826EAA">
        <w:rPr>
          <w:spacing w:val="-2"/>
        </w:rPr>
        <w:t>the</w:t>
      </w:r>
      <w:proofErr w:type="gramEnd"/>
      <w:r w:rsidRPr="00826EAA">
        <w:rPr>
          <w:spacing w:val="-2"/>
        </w:rPr>
        <w:t xml:space="preserve"> total </w:t>
      </w:r>
      <w:proofErr w:type="spellStart"/>
      <w:r w:rsidRPr="00826EAA">
        <w:rPr>
          <w:spacing w:val="-2"/>
        </w:rPr>
        <w:t>e.m.f.</w:t>
      </w:r>
      <w:proofErr w:type="spellEnd"/>
      <w:r w:rsidRPr="00826EAA">
        <w:rPr>
          <w:spacing w:val="-2"/>
        </w:rPr>
        <w:t xml:space="preserve"> across PQ                                </w:t>
      </w:r>
    </w:p>
    <w:p w14:paraId="0AC110A2" w14:textId="77777777" w:rsidR="00826EAA" w:rsidRPr="00826EAA" w:rsidRDefault="00826EAA" w:rsidP="00050570">
      <w:pPr>
        <w:pBdr>
          <w:top w:val="single" w:sz="4" w:space="1" w:color="auto"/>
          <w:left w:val="single" w:sz="4" w:space="5" w:color="auto"/>
          <w:right w:val="single" w:sz="4" w:space="1" w:color="auto"/>
        </w:pBdr>
        <w:tabs>
          <w:tab w:val="left" w:pos="-720"/>
          <w:tab w:val="left" w:pos="0"/>
          <w:tab w:val="left" w:pos="720"/>
        </w:tabs>
        <w:suppressAutoHyphens/>
        <w:spacing w:line="480" w:lineRule="auto"/>
        <w:ind w:left="1440" w:hanging="1440"/>
        <w:rPr>
          <w:spacing w:val="-2"/>
        </w:rPr>
      </w:pPr>
      <w:r w:rsidRPr="00826EAA">
        <w:rPr>
          <w:spacing w:val="-2"/>
        </w:rPr>
        <w:t xml:space="preserve">   </w:t>
      </w:r>
      <w:r>
        <w:rPr>
          <w:spacing w:val="-2"/>
        </w:rPr>
        <w:t xml:space="preserve">                        </w:t>
      </w:r>
      <w:r w:rsidRPr="00826EAA">
        <w:rPr>
          <w:spacing w:val="-2"/>
        </w:rPr>
        <w:t>(ii) the total equivalent internal resistances of the batteries.</w:t>
      </w:r>
    </w:p>
    <w:p w14:paraId="2BA7C71B" w14:textId="77777777" w:rsidR="00826EAA" w:rsidRPr="00826EAA" w:rsidRDefault="00050570" w:rsidP="00050570">
      <w:pPr>
        <w:pBdr>
          <w:left w:val="single" w:sz="4" w:space="5" w:color="auto"/>
          <w:bottom w:val="single" w:sz="4" w:space="1" w:color="auto"/>
          <w:right w:val="single" w:sz="4" w:space="1" w:color="auto"/>
        </w:pBdr>
        <w:tabs>
          <w:tab w:val="left" w:pos="-720"/>
        </w:tabs>
        <w:suppressAutoHyphens/>
        <w:spacing w:line="480" w:lineRule="auto"/>
        <w:jc w:val="center"/>
        <w:rPr>
          <w:spacing w:val="-2"/>
        </w:rPr>
      </w:pPr>
      <w:r>
        <w:rPr>
          <w:noProof/>
          <w:spacing w:val="-2"/>
        </w:rPr>
        <w:drawing>
          <wp:inline distT="0" distB="0" distL="0" distR="0" wp14:anchorId="3AA3E669" wp14:editId="3CCB2A34">
            <wp:extent cx="2218690" cy="3148965"/>
            <wp:effectExtent l="19050" t="0" r="0" b="0"/>
            <wp:docPr id="15" name="Picture 15" descr="C:\Users\Vaio\Documents\Scanned Documents\Image (51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Vaio\Documents\Scanned Documents\Image (511)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3148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8E2FBF" w14:textId="77777777" w:rsidR="00826EAA" w:rsidRDefault="00826EAA" w:rsidP="003E1614"/>
    <w:p w14:paraId="0FCAA388" w14:textId="77777777" w:rsidR="003E1614" w:rsidRDefault="00826D0A" w:rsidP="00050570">
      <w:pPr>
        <w:spacing w:line="480" w:lineRule="auto"/>
        <w:rPr>
          <w:b/>
        </w:rPr>
      </w:pPr>
      <w:r>
        <w:t>(</w:t>
      </w:r>
      <w:proofErr w:type="spellStart"/>
      <w:r>
        <w:t>i</w:t>
      </w:r>
      <w:proofErr w:type="spellEnd"/>
      <w:r>
        <w:t xml:space="preserve">)(a) Total </w:t>
      </w:r>
      <w:proofErr w:type="spellStart"/>
      <w:r>
        <w:t>e.m.f.</w:t>
      </w:r>
      <w:proofErr w:type="spellEnd"/>
      <w:r>
        <w:t xml:space="preserve">, E = </w:t>
      </w:r>
      <w:r w:rsidRPr="00826D0A">
        <w:t>4 + 5 – 3 =</w:t>
      </w:r>
      <w:r>
        <w:rPr>
          <w:b/>
        </w:rPr>
        <w:t xml:space="preserve"> 6 V</w:t>
      </w:r>
    </w:p>
    <w:p w14:paraId="6BF05685" w14:textId="77777777" w:rsidR="00050570" w:rsidRDefault="00050570" w:rsidP="00050570">
      <w:pPr>
        <w:rPr>
          <w:b/>
        </w:rPr>
      </w:pPr>
      <w:r>
        <w:t xml:space="preserve">    (b) Total </w:t>
      </w:r>
      <w:proofErr w:type="spellStart"/>
      <w:r>
        <w:t>e.m.f.</w:t>
      </w:r>
      <w:proofErr w:type="spellEnd"/>
      <w:r>
        <w:t xml:space="preserve">, E </w:t>
      </w:r>
      <w:r w:rsidRPr="00826D0A">
        <w:t>=</w:t>
      </w:r>
      <w:r>
        <w:rPr>
          <w:b/>
        </w:rPr>
        <w:t xml:space="preserve"> 2 V</w:t>
      </w:r>
    </w:p>
    <w:p w14:paraId="7E341C68" w14:textId="77777777" w:rsidR="00826D0A" w:rsidRDefault="00826D0A" w:rsidP="003E1614">
      <w:pPr>
        <w:rPr>
          <w:b/>
        </w:rPr>
      </w:pPr>
    </w:p>
    <w:p w14:paraId="3032B7CB" w14:textId="77777777" w:rsidR="00050570" w:rsidRPr="00826D0A" w:rsidRDefault="00826D0A" w:rsidP="00050570">
      <w:pPr>
        <w:rPr>
          <w:b/>
        </w:rPr>
      </w:pPr>
      <w:r>
        <w:t>(ii</w:t>
      </w:r>
      <w:r w:rsidR="00050570">
        <w:t>)(a</w:t>
      </w:r>
      <w:r w:rsidR="00050570" w:rsidRPr="00826D0A">
        <w:t>)</w:t>
      </w:r>
      <w:r w:rsidR="00050570">
        <w:t xml:space="preserve"> </w:t>
      </w:r>
      <w:r w:rsidR="00050570">
        <w:rPr>
          <w:spacing w:val="-2"/>
        </w:rPr>
        <w:t>T</w:t>
      </w:r>
      <w:r w:rsidR="00050570" w:rsidRPr="00826EAA">
        <w:rPr>
          <w:spacing w:val="-2"/>
        </w:rPr>
        <w:t>otal equivalent internal resistance</w:t>
      </w:r>
      <w:r w:rsidR="00050570">
        <w:rPr>
          <w:spacing w:val="-2"/>
        </w:rPr>
        <w:t xml:space="preserve"> = 1 + 2 + 1 = </w:t>
      </w:r>
      <w:r w:rsidR="00050570" w:rsidRPr="00826D0A">
        <w:rPr>
          <w:b/>
          <w:spacing w:val="-2"/>
        </w:rPr>
        <w:t>4 Ω</w:t>
      </w:r>
    </w:p>
    <w:p w14:paraId="24C1C3E2" w14:textId="77777777" w:rsidR="00826D0A" w:rsidRDefault="00826D0A" w:rsidP="00826D0A">
      <w:pPr>
        <w:rPr>
          <w:b/>
        </w:rPr>
      </w:pPr>
    </w:p>
    <w:p w14:paraId="38848679" w14:textId="77777777" w:rsidR="00826D0A" w:rsidRDefault="00826D0A" w:rsidP="00050570">
      <w:pPr>
        <w:spacing w:line="360" w:lineRule="auto"/>
        <w:rPr>
          <w:spacing w:val="-2"/>
        </w:rPr>
      </w:pPr>
      <w:r w:rsidRPr="00826D0A">
        <w:t xml:space="preserve">   </w:t>
      </w:r>
      <w:r>
        <w:t xml:space="preserve"> </w:t>
      </w:r>
      <w:r w:rsidRPr="00826D0A">
        <w:t xml:space="preserve"> (b)</w:t>
      </w:r>
      <w:r>
        <w:t xml:space="preserve"> </w:t>
      </w:r>
      <w:r>
        <w:rPr>
          <w:spacing w:val="-2"/>
        </w:rPr>
        <w:t>T</w:t>
      </w:r>
      <w:r w:rsidRPr="00826EAA">
        <w:rPr>
          <w:spacing w:val="-2"/>
        </w:rPr>
        <w:t>otal equivalent internal resistance</w:t>
      </w:r>
      <w:r>
        <w:rPr>
          <w:spacing w:val="-2"/>
        </w:rPr>
        <w:t xml:space="preserve"> </w:t>
      </w:r>
      <w:r w:rsidRPr="00826D0A">
        <w:rPr>
          <w:spacing w:val="-2"/>
          <w:position w:val="-12"/>
        </w:rPr>
        <w:object w:dxaOrig="340" w:dyaOrig="360" w14:anchorId="591EE17C">
          <v:shape id="_x0000_i1030" type="#_x0000_t75" style="width:17.25pt;height:18pt" o:ole="">
            <v:imagedata r:id="rId20" o:title=""/>
          </v:shape>
          <o:OLEObject Type="Embed" ProgID="Equation.DSMT4" ShapeID="_x0000_i1030" DrawAspect="Content" ObjectID="_1680586420" r:id="rId21"/>
        </w:object>
      </w:r>
      <w:r>
        <w:rPr>
          <w:spacing w:val="-2"/>
        </w:rPr>
        <w:t>is given by:</w:t>
      </w:r>
    </w:p>
    <w:p w14:paraId="4F27B3D6" w14:textId="77777777" w:rsidR="00826D0A" w:rsidRPr="00050570" w:rsidRDefault="00050570" w:rsidP="00826D0A">
      <w:pPr>
        <w:rPr>
          <w:spacing w:val="-2"/>
        </w:rPr>
      </w:pPr>
      <w:r>
        <w:rPr>
          <w:spacing w:val="-2"/>
        </w:rPr>
        <w:t xml:space="preserve">                      </w:t>
      </w:r>
      <w:r w:rsidRPr="00050570">
        <w:rPr>
          <w:spacing w:val="-2"/>
          <w:position w:val="-30"/>
        </w:rPr>
        <w:object w:dxaOrig="2100" w:dyaOrig="680" w14:anchorId="10BD2EA9">
          <v:shape id="_x0000_i1031" type="#_x0000_t75" style="width:105pt;height:33.75pt" o:ole="">
            <v:imagedata r:id="rId22" o:title=""/>
          </v:shape>
          <o:OLEObject Type="Embed" ProgID="Equation.DSMT4" ShapeID="_x0000_i1031" DrawAspect="Content" ObjectID="_1680586421" r:id="rId23"/>
        </w:object>
      </w:r>
      <w:r>
        <w:rPr>
          <w:spacing w:val="-2"/>
        </w:rPr>
        <w:t xml:space="preserve">    from </w:t>
      </w:r>
      <w:proofErr w:type="gramStart"/>
      <w:r>
        <w:rPr>
          <w:spacing w:val="-2"/>
        </w:rPr>
        <w:t xml:space="preserve">which,   </w:t>
      </w:r>
      <w:proofErr w:type="gramEnd"/>
      <w:r w:rsidRPr="00050570">
        <w:rPr>
          <w:spacing w:val="-2"/>
          <w:position w:val="-12"/>
        </w:rPr>
        <w:object w:dxaOrig="360" w:dyaOrig="360" w14:anchorId="44B3D05A">
          <v:shape id="_x0000_i1032" type="#_x0000_t75" style="width:18pt;height:18pt" o:ole="">
            <v:imagedata r:id="rId24" o:title=""/>
          </v:shape>
          <o:OLEObject Type="Embed" ProgID="Equation.DSMT4" ShapeID="_x0000_i1032" DrawAspect="Content" ObjectID="_1680586422" r:id="rId25"/>
        </w:object>
      </w:r>
      <w:r w:rsidR="00826D0A">
        <w:rPr>
          <w:spacing w:val="-2"/>
        </w:rPr>
        <w:t xml:space="preserve">= </w:t>
      </w:r>
      <w:r>
        <w:rPr>
          <w:b/>
          <w:spacing w:val="-2"/>
        </w:rPr>
        <w:t>0.25</w:t>
      </w:r>
      <w:r w:rsidR="00826D0A" w:rsidRPr="00826D0A">
        <w:rPr>
          <w:b/>
          <w:spacing w:val="-2"/>
        </w:rPr>
        <w:t xml:space="preserve"> Ω</w:t>
      </w:r>
    </w:p>
    <w:p w14:paraId="412AF774" w14:textId="77777777" w:rsidR="00826D0A" w:rsidRPr="00826D0A" w:rsidRDefault="00826D0A" w:rsidP="00826D0A">
      <w:pPr>
        <w:rPr>
          <w:b/>
        </w:rPr>
      </w:pPr>
    </w:p>
    <w:p w14:paraId="2863E765" w14:textId="77777777" w:rsidR="003E1614" w:rsidRDefault="003E1614" w:rsidP="003E16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1BB0E7C2" w14:textId="77777777" w:rsidR="003E1614" w:rsidRDefault="003E1614" w:rsidP="007C25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7.  </w:t>
      </w:r>
      <w:r>
        <w:t xml:space="preserve">The voltage at the terminals of a battery is 52 V when no load is connected and 48.8 V when a </w:t>
      </w:r>
    </w:p>
    <w:p w14:paraId="6CB7BDB0" w14:textId="77777777" w:rsidR="003E1614" w:rsidRDefault="003E1614" w:rsidP="007C25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load taking 80 A is connected. Find the internal resistance of the battery. What would be the </w:t>
      </w:r>
    </w:p>
    <w:p w14:paraId="5FF4FC53" w14:textId="77777777" w:rsidR="003E1614" w:rsidRPr="00CC0572" w:rsidRDefault="003E1614" w:rsidP="007C25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terminal voltage when a load taking 20 A is connected?</w:t>
      </w:r>
    </w:p>
    <w:p w14:paraId="5480F1DD" w14:textId="77777777" w:rsidR="003E1614" w:rsidRDefault="003E1614" w:rsidP="003E1614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414CE70F" wp14:editId="3E490689">
            <wp:extent cx="2472690" cy="2305685"/>
            <wp:effectExtent l="19050" t="0" r="3810" b="0"/>
            <wp:docPr id="7" name="Picture 7" descr="96D59C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96D59C6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2305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CB92D5" w14:textId="77777777" w:rsidR="003E1614" w:rsidRDefault="003E1614" w:rsidP="003E1614">
      <w:r>
        <w:t xml:space="preserve">V = E – </w:t>
      </w:r>
      <w:proofErr w:type="spellStart"/>
      <w:r>
        <w:t>Ir</w:t>
      </w:r>
      <w:proofErr w:type="spellEnd"/>
      <w:r>
        <w:t>,   hence     48.8 = 52 – 80 r</w:t>
      </w:r>
    </w:p>
    <w:p w14:paraId="29CCF6A2" w14:textId="77777777" w:rsidR="003E1614" w:rsidRDefault="003E1614" w:rsidP="003E1614"/>
    <w:p w14:paraId="371E6511" w14:textId="77777777" w:rsidR="003E1614" w:rsidRDefault="003E1614" w:rsidP="003E1614">
      <w:pPr>
        <w:spacing w:line="360" w:lineRule="auto"/>
      </w:pPr>
      <w:r>
        <w:t xml:space="preserve">from </w:t>
      </w:r>
      <w:proofErr w:type="gramStart"/>
      <w:r>
        <w:t xml:space="preserve">which,   </w:t>
      </w:r>
      <w:proofErr w:type="gramEnd"/>
      <w:r>
        <w:t xml:space="preserve">             80 r = 52 – 48.8 = 3.2</w:t>
      </w:r>
    </w:p>
    <w:p w14:paraId="24180A34" w14:textId="77777777" w:rsidR="003E1614" w:rsidRDefault="003E1614" w:rsidP="003E1614">
      <w:pPr>
        <w:spacing w:line="480" w:lineRule="auto"/>
        <w:rPr>
          <w:b/>
        </w:rPr>
      </w:pPr>
      <w:r>
        <w:t xml:space="preserve">and </w:t>
      </w:r>
      <w:r w:rsidRPr="00C04B0C">
        <w:rPr>
          <w:b/>
        </w:rPr>
        <w:t>internal resistance</w:t>
      </w:r>
      <w:r>
        <w:t xml:space="preserve">, </w:t>
      </w:r>
      <w:r w:rsidRPr="00C04B0C">
        <w:rPr>
          <w:b/>
        </w:rPr>
        <w:t>r</w:t>
      </w:r>
      <w:r>
        <w:t xml:space="preserve"> = </w:t>
      </w:r>
      <w:r w:rsidRPr="00C04B0C">
        <w:rPr>
          <w:position w:val="-24"/>
        </w:rPr>
        <w:object w:dxaOrig="400" w:dyaOrig="620" w14:anchorId="128C98AE">
          <v:shape id="_x0000_i1033" type="#_x0000_t75" style="width:20.25pt;height:31.5pt" o:ole="">
            <v:imagedata r:id="rId27" o:title=""/>
          </v:shape>
          <o:OLEObject Type="Embed" ProgID="Equation.DSMT4" ShapeID="_x0000_i1033" DrawAspect="Content" ObjectID="_1680586423" r:id="rId28"/>
        </w:object>
      </w:r>
      <w:r>
        <w:t xml:space="preserve"> = </w:t>
      </w:r>
      <w:r w:rsidRPr="00C04B0C">
        <w:rPr>
          <w:b/>
        </w:rPr>
        <w:t xml:space="preserve">0.04 </w:t>
      </w:r>
      <w:r w:rsidRPr="00C04B0C">
        <w:rPr>
          <w:b/>
        </w:rPr>
        <w:sym w:font="Symbol" w:char="F057"/>
      </w:r>
    </w:p>
    <w:p w14:paraId="494C3C3D" w14:textId="77777777" w:rsidR="003E1614" w:rsidRDefault="003E1614" w:rsidP="003E1614">
      <w:pPr>
        <w:pBdr>
          <w:bottom w:val="single" w:sz="4" w:space="1" w:color="auto"/>
        </w:pBdr>
        <w:rPr>
          <w:b/>
        </w:rPr>
      </w:pPr>
      <w:r>
        <w:t xml:space="preserve">When I = 20 </w:t>
      </w:r>
      <w:proofErr w:type="gramStart"/>
      <w:r>
        <w:t xml:space="preserve">A,  </w:t>
      </w:r>
      <w:r w:rsidRPr="00C04B0C">
        <w:rPr>
          <w:b/>
        </w:rPr>
        <w:t>terminal</w:t>
      </w:r>
      <w:proofErr w:type="gramEnd"/>
      <w:r w:rsidRPr="00C04B0C">
        <w:rPr>
          <w:b/>
        </w:rPr>
        <w:t xml:space="preserve"> voltage, V</w:t>
      </w:r>
      <w:r>
        <w:t xml:space="preserve"> = 52 – 20(0.04) = 52 – 0.8 = </w:t>
      </w:r>
      <w:r w:rsidRPr="00C04B0C">
        <w:rPr>
          <w:b/>
        </w:rPr>
        <w:t>51.2 V</w:t>
      </w:r>
    </w:p>
    <w:p w14:paraId="0CAFD7B7" w14:textId="77777777" w:rsidR="003E1614" w:rsidRPr="00C04B0C" w:rsidRDefault="003E1614" w:rsidP="003E1614">
      <w:pPr>
        <w:pBdr>
          <w:bottom w:val="single" w:sz="4" w:space="1" w:color="auto"/>
        </w:pBdr>
        <w:rPr>
          <w:b/>
        </w:rPr>
      </w:pPr>
    </w:p>
    <w:p w14:paraId="50F33C01" w14:textId="77777777" w:rsidR="00C41159" w:rsidRDefault="00C41159"/>
    <w:sectPr w:rsidR="00C41159" w:rsidSect="00855FB0">
      <w:footerReference w:type="default" r:id="rId29"/>
      <w:pgSz w:w="11906" w:h="16838"/>
      <w:pgMar w:top="1134" w:right="1134" w:bottom="1134" w:left="1134" w:header="709" w:footer="709" w:gutter="0"/>
      <w:pgNumType w:start="11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8B0396" w14:textId="77777777" w:rsidR="00F862DE" w:rsidRDefault="00F862DE" w:rsidP="00C67F1B">
      <w:r>
        <w:separator/>
      </w:r>
    </w:p>
  </w:endnote>
  <w:endnote w:type="continuationSeparator" w:id="0">
    <w:p w14:paraId="2CF51066" w14:textId="77777777" w:rsidR="00F862DE" w:rsidRDefault="00F862DE" w:rsidP="00C67F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146261"/>
      <w:docPartObj>
        <w:docPartGallery w:val="Page Numbers (Bottom of Page)"/>
        <w:docPartUnique/>
      </w:docPartObj>
    </w:sdtPr>
    <w:sdtEndPr/>
    <w:sdtContent>
      <w:p w14:paraId="0A02FC48" w14:textId="77777777" w:rsidR="00C67F1B" w:rsidRDefault="00C67F1B" w:rsidP="00C67F1B">
        <w:pPr>
          <w:pStyle w:val="Footer"/>
        </w:pPr>
        <w:r>
          <w:t xml:space="preserve">     </w:t>
        </w:r>
        <w:r w:rsidR="00973F53">
          <w:t xml:space="preserve">                        </w:t>
        </w:r>
        <w:r w:rsidRPr="00931803">
          <w:rPr>
            <w:b/>
          </w:rPr>
          <w:t>©</w:t>
        </w:r>
        <w:r>
          <w:rPr>
            <w:b/>
          </w:rPr>
          <w:t xml:space="preserve"> John Bird Published by Taylor and Francis</w:t>
        </w:r>
        <w:r>
          <w:t xml:space="preserve">                                               </w:t>
        </w:r>
        <w:r w:rsidR="004934CC">
          <w:fldChar w:fldCharType="begin"/>
        </w:r>
        <w:r w:rsidR="004934CC">
          <w:instrText xml:space="preserve"> PAGE   \* MERGEFORMAT </w:instrText>
        </w:r>
        <w:r w:rsidR="004934CC">
          <w:fldChar w:fldCharType="separate"/>
        </w:r>
        <w:r w:rsidR="00C37B95">
          <w:rPr>
            <w:noProof/>
          </w:rPr>
          <w:t>113</w:t>
        </w:r>
        <w:r w:rsidR="004934CC">
          <w:rPr>
            <w:noProof/>
          </w:rPr>
          <w:fldChar w:fldCharType="end"/>
        </w:r>
      </w:p>
    </w:sdtContent>
  </w:sdt>
  <w:p w14:paraId="2F9517B8" w14:textId="77777777" w:rsidR="00C67F1B" w:rsidRDefault="00C67F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0F7308" w14:textId="77777777" w:rsidR="00F862DE" w:rsidRDefault="00F862DE" w:rsidP="00C67F1B">
      <w:r>
        <w:separator/>
      </w:r>
    </w:p>
  </w:footnote>
  <w:footnote w:type="continuationSeparator" w:id="0">
    <w:p w14:paraId="169C370B" w14:textId="77777777" w:rsidR="00F862DE" w:rsidRDefault="00F862DE" w:rsidP="00C67F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F777EA"/>
    <w:multiLevelType w:val="singleLevel"/>
    <w:tmpl w:val="1E18E94A"/>
    <w:lvl w:ilvl="0">
      <w:start w:val="6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 New" w:hAnsi="Courier New" w:cs="Courier New" w:hint="default"/>
        <w:b w:val="0"/>
        <w:i w:val="0"/>
        <w:sz w:val="20"/>
        <w:u w:val="none"/>
      </w:rPr>
    </w:lvl>
  </w:abstractNum>
  <w:abstractNum w:abstractNumId="1" w15:restartNumberingAfterBreak="0">
    <w:nsid w:val="7D3D4F20"/>
    <w:multiLevelType w:val="singleLevel"/>
    <w:tmpl w:val="9154B3D8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Courier New" w:hAnsi="Courier New" w:cs="Courier New" w:hint="default"/>
        <w:b w:val="0"/>
        <w:i w:val="0"/>
        <w:sz w:val="20"/>
        <w:u w:val="none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E1614"/>
    <w:rsid w:val="00050570"/>
    <w:rsid w:val="00160CF0"/>
    <w:rsid w:val="00255C2B"/>
    <w:rsid w:val="003D0939"/>
    <w:rsid w:val="003E1614"/>
    <w:rsid w:val="004934CC"/>
    <w:rsid w:val="005F1F70"/>
    <w:rsid w:val="007265DA"/>
    <w:rsid w:val="007C250B"/>
    <w:rsid w:val="007F0DF8"/>
    <w:rsid w:val="00802F73"/>
    <w:rsid w:val="00826D0A"/>
    <w:rsid w:val="00826EAA"/>
    <w:rsid w:val="00855FB0"/>
    <w:rsid w:val="00900E8A"/>
    <w:rsid w:val="00956125"/>
    <w:rsid w:val="00973F53"/>
    <w:rsid w:val="00A54195"/>
    <w:rsid w:val="00AE5151"/>
    <w:rsid w:val="00B42D6B"/>
    <w:rsid w:val="00BB0E40"/>
    <w:rsid w:val="00C37B95"/>
    <w:rsid w:val="00C41159"/>
    <w:rsid w:val="00C41AC1"/>
    <w:rsid w:val="00C67F1B"/>
    <w:rsid w:val="00C92EF4"/>
    <w:rsid w:val="00CF68AF"/>
    <w:rsid w:val="00ED66A6"/>
    <w:rsid w:val="00F862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3F8355"/>
  <w15:docId w15:val="{BCBC7BA7-E4FD-4148-BFF5-C62267DFDF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E1614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E16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614"/>
    <w:rPr>
      <w:rFonts w:ascii="Tahoma" w:eastAsia="Times New Roman" w:hAnsi="Tahoma" w:cs="Tahoma"/>
      <w:sz w:val="16"/>
      <w:szCs w:val="16"/>
      <w:lang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C67F1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67F1B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C67F1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7F1B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jpe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505</Words>
  <Characters>288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John Bird</cp:lastModifiedBy>
  <cp:revision>10</cp:revision>
  <dcterms:created xsi:type="dcterms:W3CDTF">2013-01-12T10:40:00Z</dcterms:created>
  <dcterms:modified xsi:type="dcterms:W3CDTF">2021-04-22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